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80FE62F" w14:textId="6EA5B7B4" w:rsidR="00753F4F" w:rsidRDefault="00753F4F" w:rsidP="00753F4F">
      <w:pPr>
        <w:jc w:val="center"/>
        <w:rPr>
          <w:rFonts w:ascii="Arial" w:hAnsi="Arial" w:cs="Arial"/>
          <w:b/>
          <w:bCs/>
          <w:sz w:val="24"/>
          <w:szCs w:val="24"/>
          <w:u w:val="single"/>
        </w:rPr>
      </w:pPr>
      <w:bookmarkStart w:id="0" w:name="_GoBack"/>
      <w:bookmarkEnd w:id="0"/>
      <w:r w:rsidRPr="00753F4F">
        <w:rPr>
          <w:rFonts w:ascii="Arial" w:hAnsi="Arial" w:cs="Arial"/>
          <w:b/>
          <w:noProof/>
          <w:sz w:val="24"/>
          <w:szCs w:val="24"/>
          <w:lang w:val="en-US"/>
        </w:rPr>
        <w:drawing>
          <wp:anchor distT="0" distB="0" distL="114300" distR="114300" simplePos="0" relativeHeight="251710464" behindDoc="0" locked="0" layoutInCell="1" allowOverlap="1" wp14:anchorId="2BC4DDCB" wp14:editId="69E94022">
            <wp:simplePos x="0" y="0"/>
            <wp:positionH relativeFrom="column">
              <wp:posOffset>-86360</wp:posOffset>
            </wp:positionH>
            <wp:positionV relativeFrom="paragraph">
              <wp:posOffset>-95250</wp:posOffset>
            </wp:positionV>
            <wp:extent cx="1701209" cy="609600"/>
            <wp:effectExtent l="0" t="0" r="0" b="0"/>
            <wp:wrapNone/>
            <wp:docPr id="1" name="Imagen 1" descr="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n 3" descr="22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01209" cy="60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8742C7C" w14:textId="77777777" w:rsidR="00753F4F" w:rsidRPr="007960AA" w:rsidRDefault="00753F4F" w:rsidP="00753F4F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</w:pPr>
    </w:p>
    <w:p w14:paraId="04DB2DEF" w14:textId="245B951D" w:rsidR="00753F4F" w:rsidRPr="007960AA" w:rsidRDefault="00753F4F" w:rsidP="00753F4F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</w:pPr>
      <w:r w:rsidRPr="007960AA">
        <w:rPr>
          <w:rFonts w:ascii="Times New Roman" w:hAnsi="Times New Roman" w:cs="Times New Roman"/>
          <w:b/>
          <w:bCs/>
          <w:i/>
          <w:iCs/>
          <w:sz w:val="28"/>
          <w:szCs w:val="28"/>
          <w:u w:val="single"/>
        </w:rPr>
        <w:t>Nomenclatura de compuestos orgánicos con grupos funcionales</w:t>
      </w:r>
    </w:p>
    <w:p w14:paraId="677DDA3A" w14:textId="63334028" w:rsidR="00753F4F" w:rsidRPr="007960AA" w:rsidRDefault="00753F4F" w:rsidP="00753F4F">
      <w:pPr>
        <w:jc w:val="center"/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7960AA">
        <w:rPr>
          <w:rFonts w:ascii="Times New Roman" w:hAnsi="Times New Roman" w:cs="Times New Roman"/>
          <w:b/>
          <w:bCs/>
          <w:i/>
          <w:iCs/>
          <w:sz w:val="28"/>
          <w:szCs w:val="28"/>
        </w:rPr>
        <w:t>GUIA DE EJERCICIOS</w:t>
      </w:r>
    </w:p>
    <w:p w14:paraId="6229C9F2" w14:textId="77777777" w:rsidR="00753F4F" w:rsidRPr="007960AA" w:rsidRDefault="00753F4F" w:rsidP="00753F4F">
      <w:pPr>
        <w:spacing w:after="0" w:line="240" w:lineRule="auto"/>
        <w:rPr>
          <w:rFonts w:ascii="Times New Roman" w:hAnsi="Times New Roman" w:cs="Times New Roman"/>
          <w:i/>
          <w:iCs/>
          <w:sz w:val="28"/>
          <w:szCs w:val="28"/>
        </w:rPr>
      </w:pPr>
      <w:r w:rsidRPr="007960AA">
        <w:rPr>
          <w:rFonts w:ascii="Times New Roman" w:hAnsi="Times New Roman" w:cs="Times New Roman"/>
          <w:b/>
          <w:bCs/>
          <w:i/>
          <w:iCs/>
          <w:sz w:val="28"/>
          <w:szCs w:val="28"/>
        </w:rPr>
        <w:t>Profesor:</w:t>
      </w:r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 Pablo Ramírez</w:t>
      </w:r>
    </w:p>
    <w:p w14:paraId="783531D0" w14:textId="7F99EFE5" w:rsidR="00753F4F" w:rsidRPr="007960AA" w:rsidRDefault="00753F4F" w:rsidP="00753F4F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7960AA">
        <w:rPr>
          <w:rFonts w:ascii="Times New Roman" w:hAnsi="Times New Roman" w:cs="Times New Roman"/>
          <w:b/>
          <w:bCs/>
          <w:i/>
          <w:iCs/>
          <w:sz w:val="28"/>
          <w:szCs w:val="28"/>
        </w:rPr>
        <w:t xml:space="preserve">Asignatura / Curso: </w:t>
      </w:r>
      <w:r w:rsidRPr="007960AA">
        <w:rPr>
          <w:rFonts w:ascii="Times New Roman" w:hAnsi="Times New Roman" w:cs="Times New Roman"/>
          <w:i/>
          <w:iCs/>
          <w:sz w:val="28"/>
          <w:szCs w:val="28"/>
        </w:rPr>
        <w:t>Electivo Química / 3ero. Medio.</w:t>
      </w:r>
    </w:p>
    <w:p w14:paraId="4F952358" w14:textId="0A340205" w:rsidR="00734A7A" w:rsidRPr="007960AA" w:rsidRDefault="00734A7A" w:rsidP="00753F4F">
      <w:pPr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7960AA">
        <w:rPr>
          <w:rFonts w:ascii="Times New Roman" w:hAnsi="Times New Roman" w:cs="Times New Roman"/>
          <w:b/>
          <w:bCs/>
          <w:i/>
          <w:iCs/>
          <w:sz w:val="28"/>
          <w:szCs w:val="28"/>
        </w:rPr>
        <w:t>1. Nombre los siguientes compuestos orgánicos:</w:t>
      </w:r>
    </w:p>
    <w:p w14:paraId="33194D11" w14:textId="52DB7051" w:rsidR="00995FFB" w:rsidRDefault="00D135C7">
      <w:r>
        <w:rPr>
          <w:noProof/>
        </w:rPr>
        <w:object w:dxaOrig="1440" w:dyaOrig="1440" w14:anchorId="53C3F5B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9" type="#_x0000_t75" style="position:absolute;margin-left:324.45pt;margin-top:22.85pt;width:148.5pt;height:86.25pt;z-index:251665408">
            <v:imagedata r:id="rId6" o:title=""/>
          </v:shape>
          <o:OLEObject Type="Embed" ProgID="ChemDraw.Document.6.0" ShapeID="_x0000_s1029" DrawAspect="Content" ObjectID="_1645868627" r:id="rId7"/>
        </w:object>
      </w:r>
      <w:r>
        <w:rPr>
          <w:noProof/>
        </w:rPr>
        <w:object w:dxaOrig="1440" w:dyaOrig="1440" w14:anchorId="329D88D5">
          <v:shape id="_x0000_s1026" type="#_x0000_t75" style="position:absolute;margin-left:18pt;margin-top:10.1pt;width:239.25pt;height:99pt;z-index:251659264">
            <v:imagedata r:id="rId8" o:title=""/>
          </v:shape>
          <o:OLEObject Type="Embed" ProgID="ChemDraw.Document.6.0" ShapeID="_x0000_s1026" DrawAspect="Content" ObjectID="_1645868628" r:id="rId9"/>
        </w:object>
      </w:r>
    </w:p>
    <w:p w14:paraId="6CAE51C0" w14:textId="2708A246" w:rsidR="007F48DE" w:rsidRDefault="007F48DE"/>
    <w:p w14:paraId="76833366" w14:textId="77777777" w:rsidR="007F48DE" w:rsidRDefault="007F48DE"/>
    <w:p w14:paraId="2257CB9D" w14:textId="77777777" w:rsidR="007F48DE" w:rsidRDefault="007F48DE"/>
    <w:p w14:paraId="1D2B0DBE" w14:textId="77777777" w:rsidR="007F48DE" w:rsidRDefault="007F48DE"/>
    <w:p w14:paraId="17BB0559" w14:textId="30F42BC2" w:rsidR="007F48DE" w:rsidRDefault="007F48DE"/>
    <w:p w14:paraId="7CC8DA34" w14:textId="77777777" w:rsidR="007F48DE" w:rsidRDefault="007F48DE"/>
    <w:p w14:paraId="406809E8" w14:textId="26448EB2" w:rsidR="007F48DE" w:rsidRDefault="00D135C7">
      <w:r>
        <w:rPr>
          <w:noProof/>
        </w:rPr>
        <w:object w:dxaOrig="1440" w:dyaOrig="1440" w14:anchorId="165AC0A7">
          <v:shape id="_x0000_s1027" type="#_x0000_t75" style="position:absolute;margin-left:31.2pt;margin-top:11.75pt;width:216.75pt;height:99pt;z-index:251661312">
            <v:imagedata r:id="rId10" o:title=""/>
          </v:shape>
          <o:OLEObject Type="Embed" ProgID="ChemDraw.Document.6.0" ShapeID="_x0000_s1027" DrawAspect="Content" ObjectID="_1645868629" r:id="rId11"/>
        </w:object>
      </w:r>
      <w:r>
        <w:rPr>
          <w:noProof/>
        </w:rPr>
        <w:object w:dxaOrig="1440" w:dyaOrig="1440" w14:anchorId="44C219C6">
          <v:shape id="_x0000_s1032" type="#_x0000_t75" style="position:absolute;margin-left:294.45pt;margin-top:16.85pt;width:194.25pt;height:85.5pt;z-index:251671552">
            <v:imagedata r:id="rId12" o:title=""/>
          </v:shape>
          <o:OLEObject Type="Embed" ProgID="ChemDraw.Document.6.0" ShapeID="_x0000_s1032" DrawAspect="Content" ObjectID="_1645868630" r:id="rId13"/>
        </w:object>
      </w:r>
    </w:p>
    <w:p w14:paraId="7250DD6C" w14:textId="77777777" w:rsidR="007F48DE" w:rsidRDefault="007F48DE"/>
    <w:p w14:paraId="234B77C4" w14:textId="77777777" w:rsidR="007F48DE" w:rsidRDefault="007F48DE"/>
    <w:p w14:paraId="213E53AD" w14:textId="77777777" w:rsidR="007F48DE" w:rsidRDefault="007F48DE"/>
    <w:p w14:paraId="6F1CD389" w14:textId="6B2FB1C5" w:rsidR="007F48DE" w:rsidRDefault="007F48DE"/>
    <w:p w14:paraId="3FEC17BF" w14:textId="77777777" w:rsidR="007F48DE" w:rsidRDefault="007F48DE"/>
    <w:p w14:paraId="5F57C04B" w14:textId="77777777" w:rsidR="007F48DE" w:rsidRDefault="007F48DE"/>
    <w:p w14:paraId="4478E925" w14:textId="4770B01D" w:rsidR="007F48DE" w:rsidRDefault="00D135C7">
      <w:r>
        <w:rPr>
          <w:noProof/>
        </w:rPr>
        <w:object w:dxaOrig="1440" w:dyaOrig="1440" w14:anchorId="6563AA6D">
          <v:shape id="_x0000_s1031" type="#_x0000_t75" style="position:absolute;margin-left:-.3pt;margin-top:16.2pt;width:225pt;height:75.75pt;z-index:251669504">
            <v:imagedata r:id="rId14" o:title=""/>
          </v:shape>
          <o:OLEObject Type="Embed" ProgID="ChemDraw.Document.6.0" ShapeID="_x0000_s1031" DrawAspect="Content" ObjectID="_1645868631" r:id="rId15"/>
        </w:object>
      </w:r>
      <w:r>
        <w:rPr>
          <w:noProof/>
        </w:rPr>
        <w:object w:dxaOrig="1440" w:dyaOrig="1440" w14:anchorId="1FB5A3D4">
          <v:shape id="_x0000_s1028" type="#_x0000_t75" style="position:absolute;margin-left:261.45pt;margin-top:10.95pt;width:278.25pt;height:87.75pt;z-index:251663360">
            <v:imagedata r:id="rId16" o:title=""/>
          </v:shape>
          <o:OLEObject Type="Embed" ProgID="ChemDraw.Document.6.0" ShapeID="_x0000_s1028" DrawAspect="Content" ObjectID="_1645868632" r:id="rId17"/>
        </w:object>
      </w:r>
    </w:p>
    <w:p w14:paraId="6D94F97E" w14:textId="75387A49" w:rsidR="007F48DE" w:rsidRDefault="007F48DE"/>
    <w:p w14:paraId="07345ACD" w14:textId="77777777" w:rsidR="007F48DE" w:rsidRDefault="007F48DE"/>
    <w:p w14:paraId="7E8C200B" w14:textId="77777777" w:rsidR="007F48DE" w:rsidRDefault="007F48DE"/>
    <w:p w14:paraId="60B64154" w14:textId="77777777" w:rsidR="007F48DE" w:rsidRDefault="007F48DE"/>
    <w:p w14:paraId="4AF50CC1" w14:textId="77777777" w:rsidR="007F48DE" w:rsidRDefault="007F48DE"/>
    <w:p w14:paraId="35F72EC4" w14:textId="73FFA465" w:rsidR="007F48DE" w:rsidRDefault="00D135C7">
      <w:r>
        <w:rPr>
          <w:noProof/>
        </w:rPr>
        <w:object w:dxaOrig="1440" w:dyaOrig="1440" w14:anchorId="3B8E0E36">
          <v:shape id="_x0000_s1030" type="#_x0000_t75" style="position:absolute;margin-left:346.2pt;margin-top:4.4pt;width:114.75pt;height:123pt;z-index:251667456">
            <v:imagedata r:id="rId18" o:title=""/>
          </v:shape>
          <o:OLEObject Type="Embed" ProgID="ChemDraw.Document.6.0" ShapeID="_x0000_s1030" DrawAspect="Content" ObjectID="_1645868633" r:id="rId19"/>
        </w:object>
      </w:r>
    </w:p>
    <w:p w14:paraId="66C9E932" w14:textId="4DF00BDB" w:rsidR="007F48DE" w:rsidRDefault="00D135C7">
      <w:r>
        <w:rPr>
          <w:noProof/>
        </w:rPr>
        <w:object w:dxaOrig="1440" w:dyaOrig="1440" w14:anchorId="609715C4">
          <v:shape id="_x0000_s1033" type="#_x0000_t75" style="position:absolute;margin-left:30.45pt;margin-top:13.25pt;width:190.5pt;height:65.25pt;z-index:251673600">
            <v:imagedata r:id="rId20" o:title=""/>
          </v:shape>
          <o:OLEObject Type="Embed" ProgID="ChemDraw.Document.6.0" ShapeID="_x0000_s1033" DrawAspect="Content" ObjectID="_1645868634" r:id="rId21"/>
        </w:object>
      </w:r>
    </w:p>
    <w:p w14:paraId="6B0414C1" w14:textId="77777777" w:rsidR="007F48DE" w:rsidRDefault="007F48DE"/>
    <w:p w14:paraId="169D180B" w14:textId="20FABB4C" w:rsidR="007F48DE" w:rsidRDefault="007F48DE"/>
    <w:p w14:paraId="23B00F14" w14:textId="77777777" w:rsidR="007F48DE" w:rsidRDefault="007F48DE"/>
    <w:p w14:paraId="343F24C5" w14:textId="1F477501" w:rsidR="007F48DE" w:rsidRDefault="00D135C7">
      <w:r>
        <w:rPr>
          <w:noProof/>
        </w:rPr>
        <w:lastRenderedPageBreak/>
        <w:object w:dxaOrig="1440" w:dyaOrig="1440" w14:anchorId="4999EE11">
          <v:shape id="_x0000_s1036" type="#_x0000_t75" style="position:absolute;margin-left:301.2pt;margin-top:17pt;width:200.25pt;height:114.75pt;z-index:251679744">
            <v:imagedata r:id="rId22" o:title=""/>
          </v:shape>
          <o:OLEObject Type="Embed" ProgID="ChemDraw.Document.6.0" ShapeID="_x0000_s1036" DrawAspect="Content" ObjectID="_1645868635" r:id="rId23"/>
        </w:object>
      </w:r>
      <w:r>
        <w:rPr>
          <w:noProof/>
        </w:rPr>
        <w:object w:dxaOrig="1440" w:dyaOrig="1440" w14:anchorId="1F2AD77F">
          <v:shape id="_x0000_s1035" type="#_x0000_t75" style="position:absolute;margin-left:34.95pt;margin-top:22.25pt;width:203.25pt;height:96.75pt;z-index:251677696">
            <v:imagedata r:id="rId24" o:title=""/>
          </v:shape>
          <o:OLEObject Type="Embed" ProgID="ChemDraw.Document.6.0" ShapeID="_x0000_s1035" DrawAspect="Content" ObjectID="_1645868636" r:id="rId25"/>
        </w:object>
      </w:r>
    </w:p>
    <w:p w14:paraId="75725D60" w14:textId="77777777" w:rsidR="007F48DE" w:rsidRDefault="007F48DE"/>
    <w:p w14:paraId="3F75147A" w14:textId="77777777" w:rsidR="007F48DE" w:rsidRDefault="007F48DE"/>
    <w:p w14:paraId="099F55AE" w14:textId="77777777" w:rsidR="007F48DE" w:rsidRDefault="007F48DE"/>
    <w:p w14:paraId="40A6A105" w14:textId="77777777" w:rsidR="007F48DE" w:rsidRDefault="007F48DE"/>
    <w:p w14:paraId="537C081E" w14:textId="641F492F" w:rsidR="007F48DE" w:rsidRDefault="007F48DE"/>
    <w:p w14:paraId="585055CB" w14:textId="77777777" w:rsidR="007F48DE" w:rsidRDefault="007F48DE"/>
    <w:p w14:paraId="1CF81FFE" w14:textId="2DD42D40" w:rsidR="007F48DE" w:rsidRDefault="00D135C7">
      <w:r>
        <w:rPr>
          <w:noProof/>
        </w:rPr>
        <w:object w:dxaOrig="1440" w:dyaOrig="1440" w14:anchorId="374A6EEC">
          <v:shape id="_x0000_s1037" type="#_x0000_t75" style="position:absolute;margin-left:36.45pt;margin-top:22.9pt;width:3in;height:75pt;z-index:251681792">
            <v:imagedata r:id="rId26" o:title=""/>
          </v:shape>
          <o:OLEObject Type="Embed" ProgID="ChemDraw.Document.6.0" ShapeID="_x0000_s1037" DrawAspect="Content" ObjectID="_1645868637" r:id="rId27"/>
        </w:object>
      </w:r>
    </w:p>
    <w:p w14:paraId="75F0258B" w14:textId="03524F44" w:rsidR="007F48DE" w:rsidRDefault="00D135C7">
      <w:r>
        <w:rPr>
          <w:noProof/>
        </w:rPr>
        <w:object w:dxaOrig="1440" w:dyaOrig="1440" w14:anchorId="314ECE3B">
          <v:shape id="_x0000_s1034" type="#_x0000_t75" style="position:absolute;margin-left:298.2pt;margin-top:8.6pt;width:211.5pt;height:78pt;z-index:251675648">
            <v:imagedata r:id="rId28" o:title=""/>
          </v:shape>
          <o:OLEObject Type="Embed" ProgID="ChemDraw.Document.6.0" ShapeID="_x0000_s1034" DrawAspect="Content" ObjectID="_1645868638" r:id="rId29"/>
        </w:object>
      </w:r>
    </w:p>
    <w:p w14:paraId="18DD3046" w14:textId="77777777" w:rsidR="007F48DE" w:rsidRDefault="007F48DE"/>
    <w:p w14:paraId="78919AC2" w14:textId="77777777" w:rsidR="007F48DE" w:rsidRDefault="007F48DE"/>
    <w:p w14:paraId="04EB0090" w14:textId="6BD6E320" w:rsidR="007F48DE" w:rsidRDefault="007F48DE"/>
    <w:p w14:paraId="46813FFF" w14:textId="77777777" w:rsidR="007F48DE" w:rsidRDefault="007F48DE"/>
    <w:p w14:paraId="6780EF81" w14:textId="7FA1F574" w:rsidR="007F48DE" w:rsidRDefault="007F48DE"/>
    <w:p w14:paraId="587107D8" w14:textId="337A6857" w:rsidR="007F48DE" w:rsidRDefault="00D135C7">
      <w:r>
        <w:rPr>
          <w:noProof/>
        </w:rPr>
        <w:object w:dxaOrig="1440" w:dyaOrig="1440" w14:anchorId="032B45BE">
          <v:shape id="_x0000_s1044" type="#_x0000_t75" style="position:absolute;margin-left:275.7pt;margin-top:14.95pt;width:261pt;height:59.25pt;z-index:251696128">
            <v:imagedata r:id="rId30" o:title=""/>
          </v:shape>
          <o:OLEObject Type="Embed" ProgID="ChemDraw.Document.6.0" ShapeID="_x0000_s1044" DrawAspect="Content" ObjectID="_1645868639" r:id="rId31"/>
        </w:object>
      </w:r>
      <w:r>
        <w:rPr>
          <w:noProof/>
        </w:rPr>
        <w:object w:dxaOrig="1440" w:dyaOrig="1440" w14:anchorId="1FAD9D7B">
          <v:shape id="_x0000_s1039" type="#_x0000_t75" style="position:absolute;margin-left:58.2pt;margin-top:10.95pt;width:129.75pt;height:44.25pt;z-index:251685888">
            <v:imagedata r:id="rId32" o:title=""/>
          </v:shape>
          <o:OLEObject Type="Embed" ProgID="ChemDraw.Document.6.0" ShapeID="_x0000_s1039" DrawAspect="Content" ObjectID="_1645868640" r:id="rId33"/>
        </w:object>
      </w:r>
    </w:p>
    <w:p w14:paraId="0346DD76" w14:textId="51F005AF" w:rsidR="007F48DE" w:rsidRDefault="007F48DE"/>
    <w:p w14:paraId="50AAB23C" w14:textId="77777777" w:rsidR="007F48DE" w:rsidRDefault="007F48DE"/>
    <w:p w14:paraId="3F8494BF" w14:textId="066B88CB" w:rsidR="007F48DE" w:rsidRDefault="007F48DE"/>
    <w:p w14:paraId="5C4B31E9" w14:textId="77777777" w:rsidR="007F48DE" w:rsidRDefault="007F48DE"/>
    <w:p w14:paraId="4BC69F45" w14:textId="4422FCDE" w:rsidR="007F48DE" w:rsidRDefault="00D135C7">
      <w:r>
        <w:rPr>
          <w:noProof/>
        </w:rPr>
        <w:object w:dxaOrig="1440" w:dyaOrig="1440" w14:anchorId="1F81857D">
          <v:shape id="_x0000_s1047" type="#_x0000_t75" style="position:absolute;margin-left:24.45pt;margin-top:20.9pt;width:257.25pt;height:83.25pt;z-index:251702272">
            <v:imagedata r:id="rId34" o:title=""/>
          </v:shape>
          <o:OLEObject Type="Embed" ProgID="ChemDraw.Document.6.0" ShapeID="_x0000_s1047" DrawAspect="Content" ObjectID="_1645868641" r:id="rId35"/>
        </w:object>
      </w:r>
      <w:r>
        <w:rPr>
          <w:noProof/>
        </w:rPr>
        <w:object w:dxaOrig="1440" w:dyaOrig="1440" w14:anchorId="0EDAD81C">
          <v:shape id="_x0000_s1046" type="#_x0000_t75" style="position:absolute;margin-left:323.7pt;margin-top:38.7pt;width:184.5pt;height:59.25pt;z-index:251700224">
            <v:imagedata r:id="rId36" o:title=""/>
          </v:shape>
          <o:OLEObject Type="Embed" ProgID="ChemDraw.Document.6.0" ShapeID="_x0000_s1046" DrawAspect="Content" ObjectID="_1645868642" r:id="rId37"/>
        </w:object>
      </w:r>
    </w:p>
    <w:p w14:paraId="1DD8FBED" w14:textId="334D968F" w:rsidR="007F48DE" w:rsidRDefault="007F48DE"/>
    <w:p w14:paraId="28456F1E" w14:textId="77777777" w:rsidR="007F48DE" w:rsidRDefault="007F48DE"/>
    <w:p w14:paraId="0AC49856" w14:textId="77777777" w:rsidR="007F48DE" w:rsidRDefault="007F48DE"/>
    <w:p w14:paraId="70D3DE57" w14:textId="62205DC0" w:rsidR="00C447B0" w:rsidRDefault="00C447B0"/>
    <w:p w14:paraId="71900877" w14:textId="3BA1E50F" w:rsidR="00C447B0" w:rsidRDefault="00C447B0"/>
    <w:p w14:paraId="7E2CDCD4" w14:textId="77777777" w:rsidR="00C447B0" w:rsidRDefault="00C447B0"/>
    <w:p w14:paraId="7155B905" w14:textId="36D7257B" w:rsidR="00C447B0" w:rsidRDefault="00D135C7">
      <w:r>
        <w:rPr>
          <w:noProof/>
        </w:rPr>
        <w:object w:dxaOrig="1440" w:dyaOrig="1440" w14:anchorId="3D8E2422">
          <v:shape id="_x0000_s1038" type="#_x0000_t75" style="position:absolute;margin-left:279.45pt;margin-top:20.45pt;width:177pt;height:70.5pt;z-index:251683840">
            <v:imagedata r:id="rId38" o:title=""/>
          </v:shape>
          <o:OLEObject Type="Embed" ProgID="ChemDraw.Document.6.0" ShapeID="_x0000_s1038" DrawAspect="Content" ObjectID="_1645868643" r:id="rId39"/>
        </w:object>
      </w:r>
    </w:p>
    <w:p w14:paraId="4398535C" w14:textId="76C5A8BC" w:rsidR="00C447B0" w:rsidRDefault="00D135C7">
      <w:r>
        <w:rPr>
          <w:noProof/>
        </w:rPr>
        <w:object w:dxaOrig="1440" w:dyaOrig="1440" w14:anchorId="6AC07060">
          <v:shape id="_x0000_s1040" type="#_x0000_t75" style="position:absolute;margin-left:49.2pt;margin-top:12.85pt;width:156pt;height:37.5pt;z-index:251687936">
            <v:imagedata r:id="rId40" o:title=""/>
          </v:shape>
          <o:OLEObject Type="Embed" ProgID="ChemDraw.Document.6.0" ShapeID="_x0000_s1040" DrawAspect="Content" ObjectID="_1645868644" r:id="rId41"/>
        </w:object>
      </w:r>
    </w:p>
    <w:p w14:paraId="5A2188A4" w14:textId="7FCFBCFF" w:rsidR="00C447B0" w:rsidRDefault="00C447B0"/>
    <w:p w14:paraId="07764F51" w14:textId="77777777" w:rsidR="00C447B0" w:rsidRDefault="00C447B0"/>
    <w:p w14:paraId="49A02409" w14:textId="7F2E10F6" w:rsidR="00C447B0" w:rsidRDefault="00C447B0"/>
    <w:p w14:paraId="717A7F10" w14:textId="77777777" w:rsidR="00C447B0" w:rsidRDefault="00C447B0"/>
    <w:p w14:paraId="020DB7F7" w14:textId="1170B253" w:rsidR="00C447B0" w:rsidRDefault="00D135C7">
      <w:r>
        <w:rPr>
          <w:noProof/>
        </w:rPr>
        <w:lastRenderedPageBreak/>
        <w:object w:dxaOrig="1440" w:dyaOrig="1440" w14:anchorId="451D8304">
          <v:shape id="_x0000_s1041" type="#_x0000_t75" style="position:absolute;margin-left:33.45pt;margin-top:12.4pt;width:183.75pt;height:37.5pt;z-index:251689984">
            <v:imagedata r:id="rId42" o:title=""/>
          </v:shape>
          <o:OLEObject Type="Embed" ProgID="ChemDraw.Document.6.0" ShapeID="_x0000_s1041" DrawAspect="Content" ObjectID="_1645868645" r:id="rId43"/>
        </w:object>
      </w:r>
      <w:r>
        <w:rPr>
          <w:noProof/>
        </w:rPr>
        <w:object w:dxaOrig="1440" w:dyaOrig="1440" w14:anchorId="6AF333D1">
          <v:shape id="_x0000_s1042" type="#_x0000_t75" style="position:absolute;margin-left:256.2pt;margin-top:12.4pt;width:276.75pt;height:58.5pt;z-index:251692032">
            <v:imagedata r:id="rId44" o:title=""/>
          </v:shape>
          <o:OLEObject Type="Embed" ProgID="ChemDraw.Document.6.0" ShapeID="_x0000_s1042" DrawAspect="Content" ObjectID="_1645868646" r:id="rId45"/>
        </w:object>
      </w:r>
    </w:p>
    <w:p w14:paraId="46AE15D8" w14:textId="0C3968A8" w:rsidR="005B7BD0" w:rsidRDefault="005B7BD0"/>
    <w:p w14:paraId="5F226796" w14:textId="3B0AF874" w:rsidR="005B7BD0" w:rsidRDefault="005B7BD0"/>
    <w:p w14:paraId="20F7A668" w14:textId="6D450039" w:rsidR="00C447B0" w:rsidRDefault="00C447B0"/>
    <w:p w14:paraId="3D825EFD" w14:textId="006DEEFF" w:rsidR="00C447B0" w:rsidRDefault="00D135C7">
      <w:r>
        <w:rPr>
          <w:noProof/>
        </w:rPr>
        <w:object w:dxaOrig="1440" w:dyaOrig="1440" w14:anchorId="5D389061">
          <v:shape id="_x0000_s1048" type="#_x0000_t75" style="position:absolute;margin-left:270.45pt;margin-top:17.7pt;width:255pt;height:86.25pt;z-index:251704320">
            <v:imagedata r:id="rId46" o:title=""/>
          </v:shape>
          <o:OLEObject Type="Embed" ProgID="ChemDraw.Document.6.0" ShapeID="_x0000_s1048" DrawAspect="Content" ObjectID="_1645868647" r:id="rId47"/>
        </w:object>
      </w:r>
      <w:r>
        <w:rPr>
          <w:noProof/>
        </w:rPr>
        <w:object w:dxaOrig="1440" w:dyaOrig="1440" w14:anchorId="533BD17E">
          <v:shape id="_x0000_s1049" type="#_x0000_t75" style="position:absolute;margin-left:37.95pt;margin-top:14.7pt;width:182.25pt;height:71.25pt;z-index:251706368">
            <v:imagedata r:id="rId48" o:title=""/>
          </v:shape>
          <o:OLEObject Type="Embed" ProgID="ChemDraw.Document.6.0" ShapeID="_x0000_s1049" DrawAspect="Content" ObjectID="_1645868648" r:id="rId49"/>
        </w:object>
      </w:r>
    </w:p>
    <w:p w14:paraId="30CD0DC1" w14:textId="77777777" w:rsidR="00C447B0" w:rsidRDefault="00C447B0"/>
    <w:p w14:paraId="3314C4D4" w14:textId="04454EE7" w:rsidR="007F48DE" w:rsidRDefault="007F48DE"/>
    <w:p w14:paraId="21C81D82" w14:textId="62A0B7F5" w:rsidR="00DC6777" w:rsidRDefault="00DC6777"/>
    <w:p w14:paraId="24175BD9" w14:textId="77777777" w:rsidR="00DC6777" w:rsidRDefault="00DC6777"/>
    <w:p w14:paraId="2D3E3223" w14:textId="53B31FFF" w:rsidR="00DC6777" w:rsidRDefault="00D135C7">
      <w:r>
        <w:rPr>
          <w:noProof/>
        </w:rPr>
        <w:object w:dxaOrig="1440" w:dyaOrig="1440" w14:anchorId="78B1A7E3">
          <v:shape id="_x0000_s1043" type="#_x0000_t75" style="position:absolute;margin-left:20.7pt;margin-top:14.15pt;width:230.25pt;height:75.75pt;z-index:251694080">
            <v:imagedata r:id="rId50" o:title=""/>
          </v:shape>
          <o:OLEObject Type="Embed" ProgID="ChemDraw.Document.6.0" ShapeID="_x0000_s1043" DrawAspect="Content" ObjectID="_1645868649" r:id="rId51"/>
        </w:object>
      </w:r>
      <w:r>
        <w:rPr>
          <w:noProof/>
        </w:rPr>
        <w:object w:dxaOrig="1440" w:dyaOrig="1440" w14:anchorId="69056FDF">
          <v:shape id="_x0000_s1045" type="#_x0000_t75" style="position:absolute;margin-left:268.2pt;margin-top:14.15pt;width:235.5pt;height:77.25pt;z-index:251698176">
            <v:imagedata r:id="rId52" o:title=""/>
          </v:shape>
          <o:OLEObject Type="Embed" ProgID="ChemDraw.Document.6.0" ShapeID="_x0000_s1045" DrawAspect="Content" ObjectID="_1645868650" r:id="rId53"/>
        </w:object>
      </w:r>
    </w:p>
    <w:p w14:paraId="5B74DC41" w14:textId="77777777" w:rsidR="00DC6777" w:rsidRDefault="00DC6777"/>
    <w:p w14:paraId="0626281A" w14:textId="52D9337F" w:rsidR="00DC6777" w:rsidRDefault="00DC6777"/>
    <w:p w14:paraId="3CBB0120" w14:textId="348EB709" w:rsidR="00DC6777" w:rsidRDefault="00DC6777"/>
    <w:p w14:paraId="0AE45FE6" w14:textId="77777777" w:rsidR="00DC6777" w:rsidRDefault="00DC6777"/>
    <w:p w14:paraId="04043A95" w14:textId="217D8DEF" w:rsidR="00DC6777" w:rsidRDefault="00D135C7">
      <w:r>
        <w:rPr>
          <w:noProof/>
        </w:rPr>
        <w:object w:dxaOrig="1440" w:dyaOrig="1440" w14:anchorId="20EA91B1">
          <v:shape id="_x0000_s1050" type="#_x0000_t75" style="position:absolute;margin-left:140.7pt;margin-top:5.95pt;width:224.25pt;height:84.75pt;z-index:251708416">
            <v:imagedata r:id="rId54" o:title=""/>
          </v:shape>
          <o:OLEObject Type="Embed" ProgID="ChemDraw.Document.6.0" ShapeID="_x0000_s1050" DrawAspect="Content" ObjectID="_1645868651" r:id="rId55"/>
        </w:object>
      </w:r>
    </w:p>
    <w:p w14:paraId="35FFA180" w14:textId="7556D7EF" w:rsidR="00DC6777" w:rsidRDefault="00DC6777"/>
    <w:p w14:paraId="3ECFCB96" w14:textId="7470ABD9" w:rsidR="007F48DE" w:rsidRDefault="007F48DE"/>
    <w:p w14:paraId="159422A8" w14:textId="528210B4" w:rsidR="00DC6777" w:rsidRDefault="00DC6777"/>
    <w:p w14:paraId="47683269" w14:textId="0362C17C" w:rsidR="00DC6777" w:rsidRPr="007960AA" w:rsidRDefault="00DC6777">
      <w:pPr>
        <w:rPr>
          <w:rFonts w:ascii="Times New Roman" w:hAnsi="Times New Roman" w:cs="Times New Roman"/>
          <w:i/>
          <w:iCs/>
          <w:sz w:val="24"/>
          <w:szCs w:val="24"/>
        </w:rPr>
      </w:pPr>
    </w:p>
    <w:p w14:paraId="7EA575A1" w14:textId="429A9A5A" w:rsidR="00DC6777" w:rsidRPr="007960AA" w:rsidRDefault="00691622">
      <w:pPr>
        <w:rPr>
          <w:rFonts w:ascii="Times New Roman" w:hAnsi="Times New Roman" w:cs="Times New Roman"/>
          <w:b/>
          <w:bCs/>
          <w:i/>
          <w:iCs/>
          <w:sz w:val="28"/>
          <w:szCs w:val="28"/>
        </w:rPr>
      </w:pPr>
      <w:r w:rsidRPr="007960AA">
        <w:rPr>
          <w:rFonts w:ascii="Times New Roman" w:hAnsi="Times New Roman" w:cs="Times New Roman"/>
          <w:b/>
          <w:bCs/>
          <w:i/>
          <w:iCs/>
          <w:sz w:val="28"/>
          <w:szCs w:val="28"/>
        </w:rPr>
        <w:t>2. Formule los siguientes compuestos orgánicos:</w:t>
      </w:r>
    </w:p>
    <w:p w14:paraId="402036C7" w14:textId="53CA480A" w:rsidR="00691622" w:rsidRPr="007960AA" w:rsidRDefault="00CA3366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a) </w:t>
      </w:r>
      <w:proofErr w:type="spellStart"/>
      <w:r w:rsidRPr="007960AA">
        <w:rPr>
          <w:rFonts w:ascii="Times New Roman" w:hAnsi="Times New Roman" w:cs="Times New Roman"/>
          <w:i/>
          <w:iCs/>
          <w:sz w:val="28"/>
          <w:szCs w:val="28"/>
        </w:rPr>
        <w:t>etanoato</w:t>
      </w:r>
      <w:proofErr w:type="spellEnd"/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 de 2 – </w:t>
      </w:r>
      <w:proofErr w:type="spellStart"/>
      <w:r w:rsidRPr="007960AA">
        <w:rPr>
          <w:rFonts w:ascii="Times New Roman" w:hAnsi="Times New Roman" w:cs="Times New Roman"/>
          <w:i/>
          <w:iCs/>
          <w:sz w:val="28"/>
          <w:szCs w:val="28"/>
        </w:rPr>
        <w:t>etil</w:t>
      </w:r>
      <w:proofErr w:type="spellEnd"/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 – 5 – </w:t>
      </w:r>
      <w:proofErr w:type="spellStart"/>
      <w:r w:rsidRPr="007960AA">
        <w:rPr>
          <w:rFonts w:ascii="Times New Roman" w:hAnsi="Times New Roman" w:cs="Times New Roman"/>
          <w:i/>
          <w:iCs/>
          <w:sz w:val="28"/>
          <w:szCs w:val="28"/>
        </w:rPr>
        <w:t>metilpentilo</w:t>
      </w:r>
      <w:proofErr w:type="spellEnd"/>
      <w:r w:rsidRPr="007960AA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123A7D94" w14:textId="5A8D7F15" w:rsidR="00CA3366" w:rsidRPr="007960AA" w:rsidRDefault="00CA3366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b) 4 – </w:t>
      </w:r>
      <w:proofErr w:type="spellStart"/>
      <w:r w:rsidRPr="007960AA">
        <w:rPr>
          <w:rFonts w:ascii="Times New Roman" w:hAnsi="Times New Roman" w:cs="Times New Roman"/>
          <w:i/>
          <w:iCs/>
          <w:sz w:val="28"/>
          <w:szCs w:val="28"/>
        </w:rPr>
        <w:t>etil</w:t>
      </w:r>
      <w:proofErr w:type="spellEnd"/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 – 7 – </w:t>
      </w:r>
      <w:proofErr w:type="spellStart"/>
      <w:r w:rsidRPr="007960AA">
        <w:rPr>
          <w:rFonts w:ascii="Times New Roman" w:hAnsi="Times New Roman" w:cs="Times New Roman"/>
          <w:i/>
          <w:iCs/>
          <w:sz w:val="28"/>
          <w:szCs w:val="28"/>
        </w:rPr>
        <w:t>fenil</w:t>
      </w:r>
      <w:proofErr w:type="spellEnd"/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DE19D2" w:rsidRPr="007960AA">
        <w:rPr>
          <w:rFonts w:ascii="Times New Roman" w:hAnsi="Times New Roman" w:cs="Times New Roman"/>
          <w:i/>
          <w:iCs/>
          <w:sz w:val="28"/>
          <w:szCs w:val="28"/>
        </w:rPr>
        <w:t>–</w:t>
      </w:r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 </w:t>
      </w:r>
      <w:r w:rsidR="00DE19D2"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5 – </w:t>
      </w:r>
      <w:proofErr w:type="spellStart"/>
      <w:r w:rsidR="00DE19D2" w:rsidRPr="007960AA">
        <w:rPr>
          <w:rFonts w:ascii="Times New Roman" w:hAnsi="Times New Roman" w:cs="Times New Roman"/>
          <w:i/>
          <w:iCs/>
          <w:sz w:val="28"/>
          <w:szCs w:val="28"/>
        </w:rPr>
        <w:t>isopropil</w:t>
      </w:r>
      <w:proofErr w:type="spellEnd"/>
      <w:r w:rsidR="00DE19D2"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 – 2,6 – </w:t>
      </w:r>
      <w:proofErr w:type="spellStart"/>
      <w:r w:rsidR="00DE19D2" w:rsidRPr="007960AA">
        <w:rPr>
          <w:rFonts w:ascii="Times New Roman" w:hAnsi="Times New Roman" w:cs="Times New Roman"/>
          <w:i/>
          <w:iCs/>
          <w:sz w:val="28"/>
          <w:szCs w:val="28"/>
        </w:rPr>
        <w:t>dimetil</w:t>
      </w:r>
      <w:proofErr w:type="spellEnd"/>
      <w:r w:rsidR="00DE19D2"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 – 3,4 – </w:t>
      </w:r>
      <w:proofErr w:type="spellStart"/>
      <w:r w:rsidR="00DE19D2" w:rsidRPr="007960AA">
        <w:rPr>
          <w:rFonts w:ascii="Times New Roman" w:hAnsi="Times New Roman" w:cs="Times New Roman"/>
          <w:i/>
          <w:iCs/>
          <w:sz w:val="28"/>
          <w:szCs w:val="28"/>
        </w:rPr>
        <w:t>heptanodiol</w:t>
      </w:r>
      <w:proofErr w:type="spellEnd"/>
      <w:r w:rsidR="00DE19D2" w:rsidRPr="007960AA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0151301C" w14:textId="09604368" w:rsidR="00DE19D2" w:rsidRPr="007960AA" w:rsidRDefault="00DE19D2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c) N – </w:t>
      </w:r>
      <w:proofErr w:type="spellStart"/>
      <w:r w:rsidRPr="007960AA">
        <w:rPr>
          <w:rFonts w:ascii="Times New Roman" w:hAnsi="Times New Roman" w:cs="Times New Roman"/>
          <w:i/>
          <w:iCs/>
          <w:sz w:val="28"/>
          <w:szCs w:val="28"/>
        </w:rPr>
        <w:t>etil</w:t>
      </w:r>
      <w:proofErr w:type="spellEnd"/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 – 5 – </w:t>
      </w:r>
      <w:proofErr w:type="spellStart"/>
      <w:r w:rsidRPr="007960AA">
        <w:rPr>
          <w:rFonts w:ascii="Times New Roman" w:hAnsi="Times New Roman" w:cs="Times New Roman"/>
          <w:i/>
          <w:iCs/>
          <w:sz w:val="28"/>
          <w:szCs w:val="28"/>
        </w:rPr>
        <w:t>fenil</w:t>
      </w:r>
      <w:proofErr w:type="spellEnd"/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 – 2,5 – </w:t>
      </w:r>
      <w:proofErr w:type="spellStart"/>
      <w:r w:rsidRPr="007960AA">
        <w:rPr>
          <w:rFonts w:ascii="Times New Roman" w:hAnsi="Times New Roman" w:cs="Times New Roman"/>
          <w:i/>
          <w:iCs/>
          <w:sz w:val="28"/>
          <w:szCs w:val="28"/>
        </w:rPr>
        <w:t>dimetilhexanamida</w:t>
      </w:r>
      <w:proofErr w:type="spellEnd"/>
      <w:r w:rsidRPr="007960AA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4D0696AA" w14:textId="4F0C5CDE" w:rsidR="00DE19D2" w:rsidRPr="007960AA" w:rsidRDefault="00DE19D2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d) Ácido 4 – </w:t>
      </w:r>
      <w:proofErr w:type="spellStart"/>
      <w:r w:rsidRPr="007960AA">
        <w:rPr>
          <w:rFonts w:ascii="Times New Roman" w:hAnsi="Times New Roman" w:cs="Times New Roman"/>
          <w:i/>
          <w:iCs/>
          <w:sz w:val="28"/>
          <w:szCs w:val="28"/>
        </w:rPr>
        <w:t>etil</w:t>
      </w:r>
      <w:proofErr w:type="spellEnd"/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 – 3 – </w:t>
      </w:r>
      <w:proofErr w:type="spellStart"/>
      <w:r w:rsidRPr="007960AA">
        <w:rPr>
          <w:rFonts w:ascii="Times New Roman" w:hAnsi="Times New Roman" w:cs="Times New Roman"/>
          <w:i/>
          <w:iCs/>
          <w:sz w:val="28"/>
          <w:szCs w:val="28"/>
        </w:rPr>
        <w:t>isopropil</w:t>
      </w:r>
      <w:proofErr w:type="spellEnd"/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 – 5 – </w:t>
      </w:r>
      <w:proofErr w:type="spellStart"/>
      <w:r w:rsidRPr="007960AA">
        <w:rPr>
          <w:rFonts w:ascii="Times New Roman" w:hAnsi="Times New Roman" w:cs="Times New Roman"/>
          <w:i/>
          <w:iCs/>
          <w:sz w:val="28"/>
          <w:szCs w:val="28"/>
        </w:rPr>
        <w:t>metilhexanoico</w:t>
      </w:r>
      <w:proofErr w:type="spellEnd"/>
      <w:r w:rsidRPr="007960AA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28538817" w14:textId="59A139EB" w:rsidR="00DE19D2" w:rsidRPr="007960AA" w:rsidRDefault="00DE19D2">
      <w:pPr>
        <w:rPr>
          <w:rFonts w:ascii="Times New Roman" w:hAnsi="Times New Roman" w:cs="Times New Roman"/>
          <w:i/>
          <w:iCs/>
          <w:sz w:val="28"/>
          <w:szCs w:val="28"/>
        </w:rPr>
      </w:pPr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e) 3 – </w:t>
      </w:r>
      <w:proofErr w:type="spellStart"/>
      <w:r w:rsidRPr="007960AA">
        <w:rPr>
          <w:rFonts w:ascii="Times New Roman" w:hAnsi="Times New Roman" w:cs="Times New Roman"/>
          <w:i/>
          <w:iCs/>
          <w:sz w:val="28"/>
          <w:szCs w:val="28"/>
        </w:rPr>
        <w:t>etil</w:t>
      </w:r>
      <w:proofErr w:type="spellEnd"/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 – 6 – </w:t>
      </w:r>
      <w:proofErr w:type="spellStart"/>
      <w:r w:rsidRPr="007960AA">
        <w:rPr>
          <w:rFonts w:ascii="Times New Roman" w:hAnsi="Times New Roman" w:cs="Times New Roman"/>
          <w:i/>
          <w:iCs/>
          <w:sz w:val="28"/>
          <w:szCs w:val="28"/>
        </w:rPr>
        <w:t>fenil</w:t>
      </w:r>
      <w:proofErr w:type="spellEnd"/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 – 7 – </w:t>
      </w:r>
      <w:proofErr w:type="spellStart"/>
      <w:r w:rsidRPr="007960AA">
        <w:rPr>
          <w:rFonts w:ascii="Times New Roman" w:hAnsi="Times New Roman" w:cs="Times New Roman"/>
          <w:i/>
          <w:iCs/>
          <w:sz w:val="28"/>
          <w:szCs w:val="28"/>
        </w:rPr>
        <w:t>isopropil</w:t>
      </w:r>
      <w:proofErr w:type="spellEnd"/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 – 2,4,8 – </w:t>
      </w:r>
      <w:proofErr w:type="spellStart"/>
      <w:r w:rsidRPr="007960AA">
        <w:rPr>
          <w:rFonts w:ascii="Times New Roman" w:hAnsi="Times New Roman" w:cs="Times New Roman"/>
          <w:i/>
          <w:iCs/>
          <w:sz w:val="28"/>
          <w:szCs w:val="28"/>
        </w:rPr>
        <w:t>trimetil</w:t>
      </w:r>
      <w:proofErr w:type="spellEnd"/>
      <w:r w:rsidRPr="007960AA">
        <w:rPr>
          <w:rFonts w:ascii="Times New Roman" w:hAnsi="Times New Roman" w:cs="Times New Roman"/>
          <w:i/>
          <w:iCs/>
          <w:sz w:val="28"/>
          <w:szCs w:val="28"/>
        </w:rPr>
        <w:t xml:space="preserve"> – 5 – </w:t>
      </w:r>
      <w:proofErr w:type="spellStart"/>
      <w:r w:rsidRPr="007960AA">
        <w:rPr>
          <w:rFonts w:ascii="Times New Roman" w:hAnsi="Times New Roman" w:cs="Times New Roman"/>
          <w:i/>
          <w:iCs/>
          <w:sz w:val="28"/>
          <w:szCs w:val="28"/>
        </w:rPr>
        <w:t>terbutildecanal</w:t>
      </w:r>
      <w:proofErr w:type="spellEnd"/>
      <w:r w:rsidRPr="007960AA">
        <w:rPr>
          <w:rFonts w:ascii="Times New Roman" w:hAnsi="Times New Roman" w:cs="Times New Roman"/>
          <w:i/>
          <w:iCs/>
          <w:sz w:val="28"/>
          <w:szCs w:val="28"/>
        </w:rPr>
        <w:t>.</w:t>
      </w:r>
    </w:p>
    <w:p w14:paraId="1937CAC9" w14:textId="01331B05" w:rsidR="00DE19D2" w:rsidRPr="00D135C7" w:rsidRDefault="00DE19D2">
      <w:pPr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  <w:r w:rsidRPr="00D135C7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f) 5 – </w:t>
      </w:r>
      <w:proofErr w:type="spellStart"/>
      <w:r w:rsidRPr="00D135C7">
        <w:rPr>
          <w:rFonts w:ascii="Times New Roman" w:hAnsi="Times New Roman" w:cs="Times New Roman"/>
          <w:i/>
          <w:iCs/>
          <w:sz w:val="28"/>
          <w:szCs w:val="28"/>
          <w:lang w:val="en-US"/>
        </w:rPr>
        <w:t>etil</w:t>
      </w:r>
      <w:proofErr w:type="spellEnd"/>
      <w:r w:rsidRPr="00D135C7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– 4 – </w:t>
      </w:r>
      <w:proofErr w:type="spellStart"/>
      <w:r w:rsidRPr="00D135C7">
        <w:rPr>
          <w:rFonts w:ascii="Times New Roman" w:hAnsi="Times New Roman" w:cs="Times New Roman"/>
          <w:i/>
          <w:iCs/>
          <w:sz w:val="28"/>
          <w:szCs w:val="28"/>
          <w:lang w:val="en-US"/>
        </w:rPr>
        <w:t>isopropil</w:t>
      </w:r>
      <w:proofErr w:type="spellEnd"/>
      <w:r w:rsidRPr="00D135C7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– 2</w:t>
      </w:r>
      <w:proofErr w:type="gramStart"/>
      <w:r w:rsidRPr="00D135C7">
        <w:rPr>
          <w:rFonts w:ascii="Times New Roman" w:hAnsi="Times New Roman" w:cs="Times New Roman"/>
          <w:i/>
          <w:iCs/>
          <w:sz w:val="28"/>
          <w:szCs w:val="28"/>
          <w:lang w:val="en-US"/>
        </w:rPr>
        <w:t>,6</w:t>
      </w:r>
      <w:proofErr w:type="gramEnd"/>
      <w:r w:rsidRPr="00D135C7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– </w:t>
      </w:r>
      <w:proofErr w:type="spellStart"/>
      <w:r w:rsidRPr="00D135C7">
        <w:rPr>
          <w:rFonts w:ascii="Times New Roman" w:hAnsi="Times New Roman" w:cs="Times New Roman"/>
          <w:i/>
          <w:iCs/>
          <w:sz w:val="28"/>
          <w:szCs w:val="28"/>
          <w:lang w:val="en-US"/>
        </w:rPr>
        <w:t>dimetil</w:t>
      </w:r>
      <w:proofErr w:type="spellEnd"/>
      <w:r w:rsidRPr="00D135C7">
        <w:rPr>
          <w:rFonts w:ascii="Times New Roman" w:hAnsi="Times New Roman" w:cs="Times New Roman"/>
          <w:i/>
          <w:iCs/>
          <w:sz w:val="28"/>
          <w:szCs w:val="28"/>
          <w:lang w:val="en-US"/>
        </w:rPr>
        <w:t xml:space="preserve"> – 3 – </w:t>
      </w:r>
      <w:proofErr w:type="spellStart"/>
      <w:r w:rsidRPr="00D135C7">
        <w:rPr>
          <w:rFonts w:ascii="Times New Roman" w:hAnsi="Times New Roman" w:cs="Times New Roman"/>
          <w:i/>
          <w:iCs/>
          <w:sz w:val="28"/>
          <w:szCs w:val="28"/>
          <w:lang w:val="en-US"/>
        </w:rPr>
        <w:t>octanona</w:t>
      </w:r>
      <w:proofErr w:type="spellEnd"/>
      <w:r w:rsidRPr="00D135C7">
        <w:rPr>
          <w:rFonts w:ascii="Times New Roman" w:hAnsi="Times New Roman" w:cs="Times New Roman"/>
          <w:i/>
          <w:iCs/>
          <w:sz w:val="28"/>
          <w:szCs w:val="28"/>
          <w:lang w:val="en-US"/>
        </w:rPr>
        <w:t>.</w:t>
      </w:r>
    </w:p>
    <w:p w14:paraId="20A03F26" w14:textId="3EA34E5A" w:rsidR="00C1610C" w:rsidRPr="00D135C7" w:rsidRDefault="00C1610C">
      <w:pPr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14:paraId="1A01A4DB" w14:textId="4C1E32BC" w:rsidR="00C1610C" w:rsidRPr="00D135C7" w:rsidRDefault="00C1610C">
      <w:pPr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14:paraId="3D8D3395" w14:textId="6D00BA6F" w:rsidR="00C1610C" w:rsidRPr="00D135C7" w:rsidRDefault="00C1610C">
      <w:pPr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14:paraId="4FFD3653" w14:textId="4019EDB0" w:rsidR="00C1610C" w:rsidRPr="00D135C7" w:rsidRDefault="00C1610C">
      <w:pPr>
        <w:rPr>
          <w:rFonts w:ascii="Times New Roman" w:hAnsi="Times New Roman" w:cs="Times New Roman"/>
          <w:i/>
          <w:iCs/>
          <w:sz w:val="28"/>
          <w:szCs w:val="28"/>
          <w:lang w:val="en-US"/>
        </w:rPr>
      </w:pPr>
    </w:p>
    <w:p w14:paraId="3DC0431E" w14:textId="65C163FF" w:rsidR="00C1610C" w:rsidRDefault="00C1610C">
      <w:pPr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lastRenderedPageBreak/>
        <w:t>Sugerencias para la solución de los ejercicios:</w:t>
      </w:r>
    </w:p>
    <w:p w14:paraId="47260FDE" w14:textId="1EFF8FE9" w:rsidR="00C1610C" w:rsidRDefault="00C1610C">
      <w:pPr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Todos los tipos de ejercicios aquí planteados fueron trabajados en clases. Debe recordarse en todos los casos los siguientes aspectos.</w:t>
      </w:r>
    </w:p>
    <w:p w14:paraId="4D409FE1" w14:textId="29034D02" w:rsidR="00C1610C" w:rsidRDefault="00C1610C" w:rsidP="00C1610C">
      <w:pPr>
        <w:pStyle w:val="Prrafodelista"/>
        <w:numPr>
          <w:ilvl w:val="0"/>
          <w:numId w:val="1"/>
        </w:numPr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Identifique primero que tipo de compuesto va a trabajar dependiendo de su grupo funcional, y tome las reglas de nomenclatura que corresponda. Puede apoyarse en la tabla resumen entregada en clases y que se anexa al final de este documento.</w:t>
      </w:r>
    </w:p>
    <w:p w14:paraId="7EAE1838" w14:textId="03E60A13" w:rsidR="00C1610C" w:rsidRDefault="00C1610C" w:rsidP="00C1610C">
      <w:pPr>
        <w:pStyle w:val="Prrafodelista"/>
        <w:numPr>
          <w:ilvl w:val="0"/>
          <w:numId w:val="1"/>
        </w:numPr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Escoja bien la cadena principal, evalúe todas las opciones posibles y numere la cadena de acuerdo con las reglas establecidas.</w:t>
      </w:r>
    </w:p>
    <w:p w14:paraId="7C6BD1DD" w14:textId="45035C26" w:rsidR="00C1610C" w:rsidRDefault="00C1610C" w:rsidP="00C1610C">
      <w:pPr>
        <w:pStyle w:val="Prrafodelista"/>
        <w:numPr>
          <w:ilvl w:val="0"/>
          <w:numId w:val="1"/>
        </w:numPr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Identifique los sustituyentes y nómbrelos en orden alfabético indicando su posición.</w:t>
      </w:r>
    </w:p>
    <w:p w14:paraId="2CF2F758" w14:textId="19650F43" w:rsidR="00C1610C" w:rsidRDefault="00C1610C" w:rsidP="00C1610C">
      <w:pPr>
        <w:pStyle w:val="Prrafodelista"/>
        <w:numPr>
          <w:ilvl w:val="0"/>
          <w:numId w:val="1"/>
        </w:numPr>
        <w:rPr>
          <w:rFonts w:ascii="Times New Roman" w:hAnsi="Times New Roman" w:cs="Times New Roman"/>
          <w:i/>
          <w:iCs/>
          <w:sz w:val="28"/>
          <w:szCs w:val="28"/>
        </w:rPr>
      </w:pPr>
      <w:r>
        <w:rPr>
          <w:rFonts w:ascii="Times New Roman" w:hAnsi="Times New Roman" w:cs="Times New Roman"/>
          <w:i/>
          <w:iCs/>
          <w:sz w:val="28"/>
          <w:szCs w:val="28"/>
        </w:rPr>
        <w:t>Modifique el nombre de la cadena principal con la terminación correspondiente al grupo funcional en cuestión.</w:t>
      </w:r>
    </w:p>
    <w:p w14:paraId="550739BB" w14:textId="77777777" w:rsidR="00C1610C" w:rsidRDefault="00C1610C" w:rsidP="00C1610C">
      <w:pPr>
        <w:pStyle w:val="Prrafodelista"/>
        <w:rPr>
          <w:rFonts w:ascii="Times New Roman" w:hAnsi="Times New Roman" w:cs="Times New Roman"/>
          <w:i/>
          <w:iCs/>
          <w:sz w:val="28"/>
          <w:szCs w:val="28"/>
        </w:rPr>
      </w:pPr>
    </w:p>
    <w:p w14:paraId="6B1D08EC" w14:textId="65BD3CD4" w:rsidR="00C1610C" w:rsidRDefault="00C1610C" w:rsidP="00C1610C">
      <w:pPr>
        <w:rPr>
          <w:rFonts w:ascii="Times New Roman" w:hAnsi="Times New Roman" w:cs="Times New Roman"/>
          <w:i/>
          <w:iCs/>
          <w:sz w:val="28"/>
          <w:szCs w:val="28"/>
        </w:rPr>
      </w:pPr>
    </w:p>
    <w:p w14:paraId="27D37BF1" w14:textId="77777777" w:rsidR="00C1610C" w:rsidRDefault="00C1610C" w:rsidP="00C1610C">
      <w:pPr>
        <w:rPr>
          <w:rFonts w:ascii="Times New Roman" w:hAnsi="Times New Roman" w:cs="Times New Roman"/>
          <w:i/>
          <w:iCs/>
          <w:sz w:val="28"/>
          <w:szCs w:val="28"/>
        </w:rPr>
      </w:pPr>
    </w:p>
    <w:p w14:paraId="187E6DAE" w14:textId="4542744B" w:rsidR="00C1610C" w:rsidRDefault="00C1610C" w:rsidP="00C1610C">
      <w:pPr>
        <w:rPr>
          <w:rFonts w:ascii="Times New Roman" w:hAnsi="Times New Roman" w:cs="Times New Roman"/>
          <w:i/>
          <w:iCs/>
          <w:sz w:val="28"/>
          <w:szCs w:val="28"/>
        </w:rPr>
      </w:pPr>
    </w:p>
    <w:p w14:paraId="2174310C" w14:textId="018A5DFF" w:rsidR="00C1610C" w:rsidRDefault="00C1610C" w:rsidP="00C1610C">
      <w:pPr>
        <w:rPr>
          <w:rFonts w:ascii="Times New Roman" w:hAnsi="Times New Roman" w:cs="Times New Roman"/>
          <w:i/>
          <w:iCs/>
          <w:sz w:val="28"/>
          <w:szCs w:val="28"/>
        </w:rPr>
      </w:pPr>
    </w:p>
    <w:p w14:paraId="3444C1CD" w14:textId="4CCB97DC" w:rsidR="00C1610C" w:rsidRDefault="00C1610C" w:rsidP="00C1610C">
      <w:pPr>
        <w:rPr>
          <w:rFonts w:ascii="Times New Roman" w:hAnsi="Times New Roman" w:cs="Times New Roman"/>
          <w:i/>
          <w:iCs/>
          <w:sz w:val="28"/>
          <w:szCs w:val="28"/>
        </w:rPr>
      </w:pPr>
    </w:p>
    <w:tbl>
      <w:tblPr>
        <w:tblStyle w:val="Tablaconcuadrcula"/>
        <w:tblpPr w:leftFromText="141" w:rightFromText="141" w:vertAnchor="page" w:horzAnchor="margin" w:tblpXSpec="center" w:tblpY="2761"/>
        <w:tblW w:w="0" w:type="auto"/>
        <w:tblLook w:val="04A0" w:firstRow="1" w:lastRow="0" w:firstColumn="1" w:lastColumn="0" w:noHBand="0" w:noVBand="1"/>
      </w:tblPr>
      <w:tblGrid>
        <w:gridCol w:w="2942"/>
        <w:gridCol w:w="2943"/>
        <w:gridCol w:w="2943"/>
      </w:tblGrid>
      <w:tr w:rsidR="00C1610C" w:rsidRPr="00256CA7" w14:paraId="5409D804" w14:textId="77777777" w:rsidTr="00C1610C">
        <w:tc>
          <w:tcPr>
            <w:tcW w:w="2942" w:type="dxa"/>
            <w:shd w:val="clear" w:color="auto" w:fill="BFBFBF" w:themeFill="background1" w:themeFillShade="BF"/>
            <w:vAlign w:val="center"/>
          </w:tcPr>
          <w:p w14:paraId="43FA195C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  <w:b/>
                <w:bCs/>
              </w:rPr>
            </w:pPr>
            <w:r>
              <w:rPr>
                <w:rFonts w:ascii="Arial" w:hAnsi="Arial" w:cs="Arial"/>
                <w:b/>
                <w:bCs/>
              </w:rPr>
              <w:lastRenderedPageBreak/>
              <w:t xml:space="preserve">Familia o </w:t>
            </w:r>
            <w:r w:rsidRPr="00256CA7">
              <w:rPr>
                <w:rFonts w:ascii="Arial" w:hAnsi="Arial" w:cs="Arial"/>
                <w:b/>
                <w:bCs/>
              </w:rPr>
              <w:t>Grupo Funcional</w:t>
            </w:r>
          </w:p>
        </w:tc>
        <w:tc>
          <w:tcPr>
            <w:tcW w:w="2943" w:type="dxa"/>
            <w:shd w:val="clear" w:color="auto" w:fill="BFBFBF" w:themeFill="background1" w:themeFillShade="BF"/>
            <w:vAlign w:val="center"/>
          </w:tcPr>
          <w:p w14:paraId="6CABC0CD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  <w:b/>
                <w:bCs/>
              </w:rPr>
            </w:pPr>
            <w:r w:rsidRPr="00256CA7">
              <w:rPr>
                <w:rFonts w:ascii="Arial" w:hAnsi="Arial" w:cs="Arial"/>
                <w:b/>
                <w:bCs/>
              </w:rPr>
              <w:t>Forma Estructural General</w:t>
            </w:r>
          </w:p>
        </w:tc>
        <w:tc>
          <w:tcPr>
            <w:tcW w:w="2943" w:type="dxa"/>
            <w:shd w:val="clear" w:color="auto" w:fill="BFBFBF" w:themeFill="background1" w:themeFillShade="BF"/>
            <w:vAlign w:val="center"/>
          </w:tcPr>
          <w:p w14:paraId="14106546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  <w:b/>
                <w:bCs/>
              </w:rPr>
            </w:pPr>
            <w:r w:rsidRPr="00256CA7">
              <w:rPr>
                <w:rFonts w:ascii="Arial" w:hAnsi="Arial" w:cs="Arial"/>
                <w:b/>
                <w:bCs/>
              </w:rPr>
              <w:t>Sufijo(s)</w:t>
            </w:r>
          </w:p>
        </w:tc>
      </w:tr>
      <w:tr w:rsidR="00C1610C" w:rsidRPr="00256CA7" w14:paraId="3C5B0866" w14:textId="77777777" w:rsidTr="00C1610C">
        <w:tc>
          <w:tcPr>
            <w:tcW w:w="2942" w:type="dxa"/>
            <w:vAlign w:val="center"/>
          </w:tcPr>
          <w:p w14:paraId="18B0E407" w14:textId="77777777" w:rsidR="00C1610C" w:rsidRPr="00256CA7" w:rsidRDefault="00C1610C" w:rsidP="00C1610C">
            <w:pPr>
              <w:spacing w:before="120" w:after="120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Alcohol</w:t>
            </w:r>
          </w:p>
        </w:tc>
        <w:tc>
          <w:tcPr>
            <w:tcW w:w="2943" w:type="dxa"/>
            <w:vAlign w:val="center"/>
          </w:tcPr>
          <w:p w14:paraId="55289A76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object w:dxaOrig="1140" w:dyaOrig="434" w14:anchorId="6B0AB242">
                <v:shape id="_x0000_i1050" type="#_x0000_t75" style="width:57pt;height:21.75pt" o:ole="">
                  <v:imagedata r:id="rId56" o:title=""/>
                </v:shape>
                <o:OLEObject Type="Embed" ProgID="ChemDraw.Document.6.0" ShapeID="_x0000_i1050" DrawAspect="Content" ObjectID="_1645868618" r:id="rId57"/>
              </w:object>
            </w:r>
          </w:p>
        </w:tc>
        <w:tc>
          <w:tcPr>
            <w:tcW w:w="2943" w:type="dxa"/>
            <w:vAlign w:val="center"/>
          </w:tcPr>
          <w:p w14:paraId="11BA8A5F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_</w:t>
            </w:r>
            <w:proofErr w:type="spellStart"/>
            <w:r w:rsidRPr="00256CA7">
              <w:rPr>
                <w:rFonts w:ascii="Arial" w:hAnsi="Arial" w:cs="Arial"/>
              </w:rPr>
              <w:t>ol</w:t>
            </w:r>
            <w:proofErr w:type="spellEnd"/>
          </w:p>
        </w:tc>
      </w:tr>
      <w:tr w:rsidR="00C1610C" w:rsidRPr="00256CA7" w14:paraId="309F1A05" w14:textId="77777777" w:rsidTr="00C1610C">
        <w:tc>
          <w:tcPr>
            <w:tcW w:w="2942" w:type="dxa"/>
            <w:vAlign w:val="center"/>
          </w:tcPr>
          <w:p w14:paraId="0B5DF924" w14:textId="77777777" w:rsidR="00C1610C" w:rsidRPr="00256CA7" w:rsidRDefault="00C1610C" w:rsidP="00C1610C">
            <w:pPr>
              <w:spacing w:before="120" w:after="120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Aldehído</w:t>
            </w:r>
          </w:p>
        </w:tc>
        <w:tc>
          <w:tcPr>
            <w:tcW w:w="2943" w:type="dxa"/>
            <w:vAlign w:val="center"/>
          </w:tcPr>
          <w:p w14:paraId="2F2B8384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object w:dxaOrig="1500" w:dyaOrig="1015" w14:anchorId="14658EA2">
                <v:shape id="_x0000_i1051" type="#_x0000_t75" style="width:75pt;height:51pt" o:ole="">
                  <v:imagedata r:id="rId58" o:title=""/>
                </v:shape>
                <o:OLEObject Type="Embed" ProgID="ChemDraw.Document.6.0" ShapeID="_x0000_i1051" DrawAspect="Content" ObjectID="_1645868619" r:id="rId59"/>
              </w:object>
            </w:r>
          </w:p>
        </w:tc>
        <w:tc>
          <w:tcPr>
            <w:tcW w:w="2943" w:type="dxa"/>
            <w:vAlign w:val="center"/>
          </w:tcPr>
          <w:p w14:paraId="33612397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_al</w:t>
            </w:r>
          </w:p>
        </w:tc>
      </w:tr>
      <w:tr w:rsidR="00C1610C" w:rsidRPr="00256CA7" w14:paraId="7000A66A" w14:textId="77777777" w:rsidTr="00C1610C">
        <w:tc>
          <w:tcPr>
            <w:tcW w:w="2942" w:type="dxa"/>
            <w:vAlign w:val="center"/>
          </w:tcPr>
          <w:p w14:paraId="62B5F433" w14:textId="77777777" w:rsidR="00C1610C" w:rsidRPr="00256CA7" w:rsidRDefault="00C1610C" w:rsidP="00C1610C">
            <w:pPr>
              <w:spacing w:before="120" w:after="120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Cetona</w:t>
            </w:r>
          </w:p>
        </w:tc>
        <w:tc>
          <w:tcPr>
            <w:tcW w:w="2943" w:type="dxa"/>
            <w:vAlign w:val="center"/>
          </w:tcPr>
          <w:p w14:paraId="7966462E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object w:dxaOrig="1560" w:dyaOrig="1015" w14:anchorId="171D8BAF">
                <v:shape id="_x0000_i1052" type="#_x0000_t75" style="width:78pt;height:51pt" o:ole="">
                  <v:imagedata r:id="rId60" o:title=""/>
                </v:shape>
                <o:OLEObject Type="Embed" ProgID="ChemDraw.Document.6.0" ShapeID="_x0000_i1052" DrawAspect="Content" ObjectID="_1645868620" r:id="rId61"/>
              </w:object>
            </w:r>
          </w:p>
        </w:tc>
        <w:tc>
          <w:tcPr>
            <w:tcW w:w="2943" w:type="dxa"/>
            <w:vAlign w:val="center"/>
          </w:tcPr>
          <w:p w14:paraId="639F4400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_</w:t>
            </w:r>
            <w:proofErr w:type="spellStart"/>
            <w:r w:rsidRPr="00256CA7">
              <w:rPr>
                <w:rFonts w:ascii="Arial" w:hAnsi="Arial" w:cs="Arial"/>
              </w:rPr>
              <w:t>ona</w:t>
            </w:r>
            <w:proofErr w:type="spellEnd"/>
          </w:p>
        </w:tc>
      </w:tr>
      <w:tr w:rsidR="00C1610C" w:rsidRPr="00256CA7" w14:paraId="72DA612F" w14:textId="77777777" w:rsidTr="00C1610C">
        <w:tc>
          <w:tcPr>
            <w:tcW w:w="2942" w:type="dxa"/>
            <w:vAlign w:val="center"/>
          </w:tcPr>
          <w:p w14:paraId="63FD185B" w14:textId="77777777" w:rsidR="00C1610C" w:rsidRPr="00256CA7" w:rsidRDefault="00C1610C" w:rsidP="00C1610C">
            <w:pPr>
              <w:spacing w:before="120" w:after="120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Acido Carboxílico</w:t>
            </w:r>
          </w:p>
        </w:tc>
        <w:tc>
          <w:tcPr>
            <w:tcW w:w="2943" w:type="dxa"/>
            <w:vAlign w:val="center"/>
          </w:tcPr>
          <w:p w14:paraId="7F9C51F7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object w:dxaOrig="1740" w:dyaOrig="1015" w14:anchorId="63848034">
                <v:shape id="_x0000_i1053" type="#_x0000_t75" style="width:87pt;height:51pt" o:ole="">
                  <v:imagedata r:id="rId62" o:title=""/>
                </v:shape>
                <o:OLEObject Type="Embed" ProgID="ChemDraw.Document.6.0" ShapeID="_x0000_i1053" DrawAspect="Content" ObjectID="_1645868621" r:id="rId63"/>
              </w:object>
            </w:r>
          </w:p>
        </w:tc>
        <w:tc>
          <w:tcPr>
            <w:tcW w:w="2943" w:type="dxa"/>
            <w:vAlign w:val="center"/>
          </w:tcPr>
          <w:p w14:paraId="2B017B0D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Ácido _</w:t>
            </w:r>
            <w:proofErr w:type="spellStart"/>
            <w:r w:rsidRPr="00256CA7">
              <w:rPr>
                <w:rFonts w:ascii="Arial" w:hAnsi="Arial" w:cs="Arial"/>
              </w:rPr>
              <w:t>oico</w:t>
            </w:r>
            <w:proofErr w:type="spellEnd"/>
          </w:p>
        </w:tc>
      </w:tr>
      <w:tr w:rsidR="00C1610C" w:rsidRPr="00256CA7" w14:paraId="45CED128" w14:textId="77777777" w:rsidTr="00C1610C">
        <w:tc>
          <w:tcPr>
            <w:tcW w:w="2942" w:type="dxa"/>
            <w:vAlign w:val="center"/>
          </w:tcPr>
          <w:p w14:paraId="3ECF4282" w14:textId="77777777" w:rsidR="00C1610C" w:rsidRPr="00256CA7" w:rsidRDefault="00C1610C" w:rsidP="00C1610C">
            <w:pPr>
              <w:spacing w:before="120" w:after="120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Éter</w:t>
            </w:r>
          </w:p>
        </w:tc>
        <w:tc>
          <w:tcPr>
            <w:tcW w:w="2943" w:type="dxa"/>
            <w:vAlign w:val="center"/>
          </w:tcPr>
          <w:p w14:paraId="30374793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object w:dxaOrig="1560" w:dyaOrig="434" w14:anchorId="6D373D9A">
                <v:shape id="_x0000_i1054" type="#_x0000_t75" style="width:78pt;height:21.75pt" o:ole="">
                  <v:imagedata r:id="rId64" o:title=""/>
                </v:shape>
                <o:OLEObject Type="Embed" ProgID="ChemDraw.Document.6.0" ShapeID="_x0000_i1054" DrawAspect="Content" ObjectID="_1645868622" r:id="rId65"/>
              </w:object>
            </w:r>
          </w:p>
        </w:tc>
        <w:tc>
          <w:tcPr>
            <w:tcW w:w="2943" w:type="dxa"/>
            <w:vAlign w:val="center"/>
          </w:tcPr>
          <w:p w14:paraId="53C19DC8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_</w:t>
            </w:r>
            <w:proofErr w:type="spellStart"/>
            <w:r w:rsidRPr="00256CA7">
              <w:rPr>
                <w:rFonts w:ascii="Arial" w:hAnsi="Arial" w:cs="Arial"/>
              </w:rPr>
              <w:t>oxi_ano</w:t>
            </w:r>
            <w:proofErr w:type="spellEnd"/>
          </w:p>
        </w:tc>
      </w:tr>
      <w:tr w:rsidR="00C1610C" w:rsidRPr="00256CA7" w14:paraId="5D318175" w14:textId="77777777" w:rsidTr="00C1610C">
        <w:tc>
          <w:tcPr>
            <w:tcW w:w="2942" w:type="dxa"/>
            <w:vAlign w:val="center"/>
          </w:tcPr>
          <w:p w14:paraId="2A3ABAA8" w14:textId="77777777" w:rsidR="00C1610C" w:rsidRPr="00256CA7" w:rsidRDefault="00C1610C" w:rsidP="00C1610C">
            <w:pPr>
              <w:spacing w:before="120" w:after="120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Éster</w:t>
            </w:r>
          </w:p>
        </w:tc>
        <w:tc>
          <w:tcPr>
            <w:tcW w:w="2943" w:type="dxa"/>
            <w:vAlign w:val="center"/>
          </w:tcPr>
          <w:p w14:paraId="2A1791AE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object w:dxaOrig="2161" w:dyaOrig="1015" w14:anchorId="7B4340AA">
                <v:shape id="_x0000_i1055" type="#_x0000_t75" style="width:108pt;height:51pt" o:ole="">
                  <v:imagedata r:id="rId66" o:title=""/>
                </v:shape>
                <o:OLEObject Type="Embed" ProgID="ChemDraw.Document.6.0" ShapeID="_x0000_i1055" DrawAspect="Content" ObjectID="_1645868623" r:id="rId67"/>
              </w:object>
            </w:r>
          </w:p>
        </w:tc>
        <w:tc>
          <w:tcPr>
            <w:tcW w:w="2943" w:type="dxa"/>
            <w:vAlign w:val="center"/>
          </w:tcPr>
          <w:p w14:paraId="653C8119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_ato de _</w:t>
            </w:r>
            <w:proofErr w:type="spellStart"/>
            <w:r w:rsidRPr="00256CA7">
              <w:rPr>
                <w:rFonts w:ascii="Arial" w:hAnsi="Arial" w:cs="Arial"/>
              </w:rPr>
              <w:t>ilo</w:t>
            </w:r>
            <w:proofErr w:type="spellEnd"/>
          </w:p>
        </w:tc>
      </w:tr>
      <w:tr w:rsidR="00C1610C" w:rsidRPr="00256CA7" w14:paraId="6C691758" w14:textId="77777777" w:rsidTr="00C1610C">
        <w:tc>
          <w:tcPr>
            <w:tcW w:w="2942" w:type="dxa"/>
            <w:vAlign w:val="center"/>
          </w:tcPr>
          <w:p w14:paraId="4F405C7D" w14:textId="77777777" w:rsidR="00C1610C" w:rsidRPr="00256CA7" w:rsidRDefault="00C1610C" w:rsidP="00C1610C">
            <w:pPr>
              <w:spacing w:before="120" w:after="120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Amina</w:t>
            </w:r>
          </w:p>
        </w:tc>
        <w:tc>
          <w:tcPr>
            <w:tcW w:w="2943" w:type="dxa"/>
            <w:vAlign w:val="center"/>
          </w:tcPr>
          <w:p w14:paraId="73291254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object w:dxaOrig="1265" w:dyaOrig="434" w14:anchorId="5E14C68C">
                <v:shape id="_x0000_i1056" type="#_x0000_t75" style="width:63pt;height:21.75pt" o:ole="">
                  <v:imagedata r:id="rId68" o:title=""/>
                </v:shape>
                <o:OLEObject Type="Embed" ProgID="ChemDraw.Document.6.0" ShapeID="_x0000_i1056" DrawAspect="Content" ObjectID="_1645868624" r:id="rId69"/>
              </w:object>
            </w:r>
          </w:p>
        </w:tc>
        <w:tc>
          <w:tcPr>
            <w:tcW w:w="2943" w:type="dxa"/>
            <w:vAlign w:val="center"/>
          </w:tcPr>
          <w:p w14:paraId="09B12870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_amina</w:t>
            </w:r>
          </w:p>
        </w:tc>
      </w:tr>
      <w:tr w:rsidR="00C1610C" w:rsidRPr="00256CA7" w14:paraId="6A61CD3B" w14:textId="77777777" w:rsidTr="00C1610C">
        <w:tc>
          <w:tcPr>
            <w:tcW w:w="2942" w:type="dxa"/>
            <w:vAlign w:val="center"/>
          </w:tcPr>
          <w:p w14:paraId="16B16FD3" w14:textId="77777777" w:rsidR="00C1610C" w:rsidRPr="00256CA7" w:rsidRDefault="00C1610C" w:rsidP="00C1610C">
            <w:pPr>
              <w:spacing w:before="120" w:after="120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Amida</w:t>
            </w:r>
          </w:p>
        </w:tc>
        <w:tc>
          <w:tcPr>
            <w:tcW w:w="2943" w:type="dxa"/>
            <w:vAlign w:val="center"/>
          </w:tcPr>
          <w:p w14:paraId="301BB803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object w:dxaOrig="1865" w:dyaOrig="1015" w14:anchorId="5E11CE63">
                <v:shape id="_x0000_i1057" type="#_x0000_t75" style="width:93pt;height:51pt" o:ole="">
                  <v:imagedata r:id="rId70" o:title=""/>
                </v:shape>
                <o:OLEObject Type="Embed" ProgID="ChemDraw.Document.6.0" ShapeID="_x0000_i1057" DrawAspect="Content" ObjectID="_1645868625" r:id="rId71"/>
              </w:object>
            </w:r>
          </w:p>
        </w:tc>
        <w:tc>
          <w:tcPr>
            <w:tcW w:w="2943" w:type="dxa"/>
            <w:vAlign w:val="center"/>
          </w:tcPr>
          <w:p w14:paraId="326F1412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_amida</w:t>
            </w:r>
          </w:p>
        </w:tc>
      </w:tr>
      <w:tr w:rsidR="00C1610C" w:rsidRPr="00256CA7" w14:paraId="13431F65" w14:textId="77777777" w:rsidTr="00C1610C">
        <w:tc>
          <w:tcPr>
            <w:tcW w:w="2942" w:type="dxa"/>
            <w:vAlign w:val="center"/>
          </w:tcPr>
          <w:p w14:paraId="450B3058" w14:textId="77777777" w:rsidR="00C1610C" w:rsidRPr="00256CA7" w:rsidRDefault="00C1610C" w:rsidP="00C1610C">
            <w:pPr>
              <w:spacing w:before="120" w:after="120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Nitrilo</w:t>
            </w:r>
          </w:p>
        </w:tc>
        <w:tc>
          <w:tcPr>
            <w:tcW w:w="2943" w:type="dxa"/>
            <w:vAlign w:val="center"/>
          </w:tcPr>
          <w:p w14:paraId="594A66A0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object w:dxaOrig="1500" w:dyaOrig="434" w14:anchorId="6C278A86">
                <v:shape id="_x0000_i1058" type="#_x0000_t75" style="width:75pt;height:21.75pt" o:ole="">
                  <v:imagedata r:id="rId72" o:title=""/>
                </v:shape>
                <o:OLEObject Type="Embed" ProgID="ChemDraw.Document.6.0" ShapeID="_x0000_i1058" DrawAspect="Content" ObjectID="_1645868626" r:id="rId73"/>
              </w:object>
            </w:r>
          </w:p>
        </w:tc>
        <w:tc>
          <w:tcPr>
            <w:tcW w:w="2943" w:type="dxa"/>
            <w:vAlign w:val="center"/>
          </w:tcPr>
          <w:p w14:paraId="164FECFB" w14:textId="77777777" w:rsidR="00C1610C" w:rsidRPr="00256CA7" w:rsidRDefault="00C1610C" w:rsidP="00C1610C">
            <w:pPr>
              <w:spacing w:before="120" w:after="120"/>
              <w:jc w:val="center"/>
              <w:rPr>
                <w:rFonts w:ascii="Arial" w:hAnsi="Arial" w:cs="Arial"/>
              </w:rPr>
            </w:pPr>
            <w:r w:rsidRPr="00256CA7">
              <w:rPr>
                <w:rFonts w:ascii="Arial" w:hAnsi="Arial" w:cs="Arial"/>
              </w:rPr>
              <w:t>_nitrilo</w:t>
            </w:r>
          </w:p>
        </w:tc>
      </w:tr>
    </w:tbl>
    <w:p w14:paraId="2C31D598" w14:textId="77777777" w:rsidR="00C1610C" w:rsidRPr="00CE0EC6" w:rsidRDefault="00C1610C" w:rsidP="00C1610C">
      <w:pPr>
        <w:jc w:val="center"/>
        <w:rPr>
          <w:b/>
          <w:bCs/>
          <w:sz w:val="24"/>
          <w:szCs w:val="24"/>
        </w:rPr>
      </w:pPr>
      <w:r w:rsidRPr="00CE0EC6">
        <w:rPr>
          <w:b/>
          <w:bCs/>
          <w:sz w:val="24"/>
          <w:szCs w:val="24"/>
        </w:rPr>
        <w:t>TABLA RESUMEN</w:t>
      </w:r>
    </w:p>
    <w:p w14:paraId="1B9BEE3C" w14:textId="480F47A4" w:rsidR="00C1610C" w:rsidRDefault="00C1610C" w:rsidP="00C1610C">
      <w:pPr>
        <w:rPr>
          <w:rFonts w:ascii="Times New Roman" w:hAnsi="Times New Roman" w:cs="Times New Roman"/>
          <w:i/>
          <w:iCs/>
          <w:sz w:val="28"/>
          <w:szCs w:val="28"/>
        </w:rPr>
      </w:pPr>
    </w:p>
    <w:p w14:paraId="0D3C423C" w14:textId="77777777" w:rsidR="00C1610C" w:rsidRPr="00C1610C" w:rsidRDefault="00C1610C" w:rsidP="00C1610C">
      <w:pPr>
        <w:rPr>
          <w:rFonts w:ascii="Times New Roman" w:hAnsi="Times New Roman" w:cs="Times New Roman"/>
          <w:i/>
          <w:iCs/>
          <w:sz w:val="28"/>
          <w:szCs w:val="28"/>
        </w:rPr>
      </w:pPr>
    </w:p>
    <w:p w14:paraId="6CEF02F8" w14:textId="77777777" w:rsidR="00C1610C" w:rsidRPr="007960AA" w:rsidRDefault="00C1610C">
      <w:pPr>
        <w:rPr>
          <w:rFonts w:ascii="Times New Roman" w:hAnsi="Times New Roman" w:cs="Times New Roman"/>
          <w:i/>
          <w:iCs/>
          <w:sz w:val="28"/>
          <w:szCs w:val="28"/>
        </w:rPr>
      </w:pPr>
    </w:p>
    <w:sectPr w:rsidR="00C1610C" w:rsidRPr="007960AA" w:rsidSect="00753F4F">
      <w:pgSz w:w="12240" w:h="15840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64166193"/>
    <w:multiLevelType w:val="hybridMultilevel"/>
    <w:tmpl w:val="0AF0FA38"/>
    <w:lvl w:ilvl="0" w:tplc="340A000F">
      <w:start w:val="1"/>
      <w:numFmt w:val="decimal"/>
      <w:lvlText w:val="%1."/>
      <w:lvlJc w:val="left"/>
      <w:pPr>
        <w:ind w:left="720" w:hanging="360"/>
      </w:pPr>
    </w:lvl>
    <w:lvl w:ilvl="1" w:tplc="340A0019" w:tentative="1">
      <w:start w:val="1"/>
      <w:numFmt w:val="lowerLetter"/>
      <w:lvlText w:val="%2."/>
      <w:lvlJc w:val="left"/>
      <w:pPr>
        <w:ind w:left="1440" w:hanging="360"/>
      </w:pPr>
    </w:lvl>
    <w:lvl w:ilvl="2" w:tplc="340A001B" w:tentative="1">
      <w:start w:val="1"/>
      <w:numFmt w:val="lowerRoman"/>
      <w:lvlText w:val="%3."/>
      <w:lvlJc w:val="right"/>
      <w:pPr>
        <w:ind w:left="2160" w:hanging="180"/>
      </w:pPr>
    </w:lvl>
    <w:lvl w:ilvl="3" w:tplc="340A000F" w:tentative="1">
      <w:start w:val="1"/>
      <w:numFmt w:val="decimal"/>
      <w:lvlText w:val="%4."/>
      <w:lvlJc w:val="left"/>
      <w:pPr>
        <w:ind w:left="2880" w:hanging="360"/>
      </w:pPr>
    </w:lvl>
    <w:lvl w:ilvl="4" w:tplc="340A0019" w:tentative="1">
      <w:start w:val="1"/>
      <w:numFmt w:val="lowerLetter"/>
      <w:lvlText w:val="%5."/>
      <w:lvlJc w:val="left"/>
      <w:pPr>
        <w:ind w:left="3600" w:hanging="360"/>
      </w:pPr>
    </w:lvl>
    <w:lvl w:ilvl="5" w:tplc="340A001B" w:tentative="1">
      <w:start w:val="1"/>
      <w:numFmt w:val="lowerRoman"/>
      <w:lvlText w:val="%6."/>
      <w:lvlJc w:val="right"/>
      <w:pPr>
        <w:ind w:left="4320" w:hanging="180"/>
      </w:pPr>
    </w:lvl>
    <w:lvl w:ilvl="6" w:tplc="340A000F" w:tentative="1">
      <w:start w:val="1"/>
      <w:numFmt w:val="decimal"/>
      <w:lvlText w:val="%7."/>
      <w:lvlJc w:val="left"/>
      <w:pPr>
        <w:ind w:left="5040" w:hanging="360"/>
      </w:pPr>
    </w:lvl>
    <w:lvl w:ilvl="7" w:tplc="340A0019" w:tentative="1">
      <w:start w:val="1"/>
      <w:numFmt w:val="lowerLetter"/>
      <w:lvlText w:val="%8."/>
      <w:lvlJc w:val="left"/>
      <w:pPr>
        <w:ind w:left="5760" w:hanging="360"/>
      </w:pPr>
    </w:lvl>
    <w:lvl w:ilvl="8" w:tplc="34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84137"/>
    <w:rsid w:val="00197F1F"/>
    <w:rsid w:val="00220971"/>
    <w:rsid w:val="002A2EE3"/>
    <w:rsid w:val="002F0F8F"/>
    <w:rsid w:val="004E42DA"/>
    <w:rsid w:val="00586DC3"/>
    <w:rsid w:val="005B7BD0"/>
    <w:rsid w:val="006530A2"/>
    <w:rsid w:val="00691622"/>
    <w:rsid w:val="00734A7A"/>
    <w:rsid w:val="00753F4F"/>
    <w:rsid w:val="007960AA"/>
    <w:rsid w:val="007F48DE"/>
    <w:rsid w:val="00884137"/>
    <w:rsid w:val="00933057"/>
    <w:rsid w:val="00995FFB"/>
    <w:rsid w:val="009C15A5"/>
    <w:rsid w:val="00BA266F"/>
    <w:rsid w:val="00BF2DDE"/>
    <w:rsid w:val="00C1610C"/>
    <w:rsid w:val="00C447B0"/>
    <w:rsid w:val="00CA3366"/>
    <w:rsid w:val="00CF1F1D"/>
    <w:rsid w:val="00D135C7"/>
    <w:rsid w:val="00DC6777"/>
    <w:rsid w:val="00DE19D2"/>
    <w:rsid w:val="00F87819"/>
    <w:rsid w:val="00FF54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CL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1"/>
    <o:shapelayout v:ext="edit">
      <o:idmap v:ext="edit" data="1"/>
    </o:shapelayout>
  </w:shapeDefaults>
  <w:decimalSymbol w:val=","/>
  <w:listSeparator w:val=";"/>
  <w14:docId w14:val="59378A6E"/>
  <w15:docId w15:val="{CBCB4B01-F264-41CD-970B-75430785DC1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s-CL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Prrafodelista">
    <w:name w:val="List Paragraph"/>
    <w:basedOn w:val="Normal"/>
    <w:uiPriority w:val="34"/>
    <w:qFormat/>
    <w:rsid w:val="00734A7A"/>
    <w:pPr>
      <w:ind w:left="720"/>
      <w:contextualSpacing/>
    </w:pPr>
  </w:style>
  <w:style w:type="table" w:styleId="Tablaconcuadrcula">
    <w:name w:val="Table Grid"/>
    <w:basedOn w:val="Tablanormal"/>
    <w:uiPriority w:val="39"/>
    <w:rsid w:val="00C1610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emf"/><Relationship Id="rId21" Type="http://schemas.openxmlformats.org/officeDocument/2006/relationships/oleObject" Target="embeddings/oleObject8.bin"/><Relationship Id="rId42" Type="http://schemas.openxmlformats.org/officeDocument/2006/relationships/image" Target="media/image20.emf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emf"/><Relationship Id="rId2" Type="http://schemas.openxmlformats.org/officeDocument/2006/relationships/styles" Target="styles.xml"/><Relationship Id="rId16" Type="http://schemas.openxmlformats.org/officeDocument/2006/relationships/image" Target="media/image7.emf"/><Relationship Id="rId29" Type="http://schemas.openxmlformats.org/officeDocument/2006/relationships/oleObject" Target="embeddings/oleObject12.bin"/><Relationship Id="rId11" Type="http://schemas.openxmlformats.org/officeDocument/2006/relationships/oleObject" Target="embeddings/oleObject3.bin"/><Relationship Id="rId24" Type="http://schemas.openxmlformats.org/officeDocument/2006/relationships/image" Target="media/image11.emf"/><Relationship Id="rId32" Type="http://schemas.openxmlformats.org/officeDocument/2006/relationships/image" Target="media/image15.emf"/><Relationship Id="rId37" Type="http://schemas.openxmlformats.org/officeDocument/2006/relationships/oleObject" Target="embeddings/oleObject16.bin"/><Relationship Id="rId40" Type="http://schemas.openxmlformats.org/officeDocument/2006/relationships/image" Target="media/image19.emf"/><Relationship Id="rId45" Type="http://schemas.openxmlformats.org/officeDocument/2006/relationships/oleObject" Target="embeddings/oleObject20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8.emf"/><Relationship Id="rId66" Type="http://schemas.openxmlformats.org/officeDocument/2006/relationships/image" Target="media/image32.emf"/><Relationship Id="rId74" Type="http://schemas.openxmlformats.org/officeDocument/2006/relationships/fontTable" Target="fontTable.xml"/><Relationship Id="rId5" Type="http://schemas.openxmlformats.org/officeDocument/2006/relationships/image" Target="media/image1.jpeg"/><Relationship Id="rId61" Type="http://schemas.openxmlformats.org/officeDocument/2006/relationships/oleObject" Target="embeddings/oleObject28.bin"/><Relationship Id="rId19" Type="http://schemas.openxmlformats.org/officeDocument/2006/relationships/oleObject" Target="embeddings/oleObject7.bin"/><Relationship Id="rId14" Type="http://schemas.openxmlformats.org/officeDocument/2006/relationships/image" Target="media/image6.emf"/><Relationship Id="rId22" Type="http://schemas.openxmlformats.org/officeDocument/2006/relationships/image" Target="media/image10.emf"/><Relationship Id="rId27" Type="http://schemas.openxmlformats.org/officeDocument/2006/relationships/oleObject" Target="embeddings/oleObject11.bin"/><Relationship Id="rId30" Type="http://schemas.openxmlformats.org/officeDocument/2006/relationships/image" Target="media/image14.emf"/><Relationship Id="rId35" Type="http://schemas.openxmlformats.org/officeDocument/2006/relationships/oleObject" Target="embeddings/oleObject15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3.emf"/><Relationship Id="rId56" Type="http://schemas.openxmlformats.org/officeDocument/2006/relationships/image" Target="media/image27.emf"/><Relationship Id="rId64" Type="http://schemas.openxmlformats.org/officeDocument/2006/relationships/image" Target="media/image31.emf"/><Relationship Id="rId69" Type="http://schemas.openxmlformats.org/officeDocument/2006/relationships/oleObject" Target="embeddings/oleObject32.bin"/><Relationship Id="rId8" Type="http://schemas.openxmlformats.org/officeDocument/2006/relationships/image" Target="media/image3.emf"/><Relationship Id="rId51" Type="http://schemas.openxmlformats.org/officeDocument/2006/relationships/oleObject" Target="embeddings/oleObject23.bin"/><Relationship Id="rId72" Type="http://schemas.openxmlformats.org/officeDocument/2006/relationships/image" Target="media/image35.emf"/><Relationship Id="rId3" Type="http://schemas.openxmlformats.org/officeDocument/2006/relationships/settings" Target="settings.xml"/><Relationship Id="rId12" Type="http://schemas.openxmlformats.org/officeDocument/2006/relationships/image" Target="media/image5.e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8.emf"/><Relationship Id="rId46" Type="http://schemas.openxmlformats.org/officeDocument/2006/relationships/image" Target="media/image22.e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image" Target="media/image9.emf"/><Relationship Id="rId41" Type="http://schemas.openxmlformats.org/officeDocument/2006/relationships/oleObject" Target="embeddings/oleObject18.bin"/><Relationship Id="rId54" Type="http://schemas.openxmlformats.org/officeDocument/2006/relationships/image" Target="media/image26.emf"/><Relationship Id="rId62" Type="http://schemas.openxmlformats.org/officeDocument/2006/relationships/image" Target="media/image30.emf"/><Relationship Id="rId70" Type="http://schemas.openxmlformats.org/officeDocument/2006/relationships/image" Target="media/image34.emf"/><Relationship Id="rId75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2.e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3.emf"/><Relationship Id="rId36" Type="http://schemas.openxmlformats.org/officeDocument/2006/relationships/image" Target="media/image17.emf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image" Target="media/image4.emf"/><Relationship Id="rId31" Type="http://schemas.openxmlformats.org/officeDocument/2006/relationships/oleObject" Target="embeddings/oleObject13.bin"/><Relationship Id="rId44" Type="http://schemas.openxmlformats.org/officeDocument/2006/relationships/image" Target="media/image21.emf"/><Relationship Id="rId52" Type="http://schemas.openxmlformats.org/officeDocument/2006/relationships/image" Target="media/image25.emf"/><Relationship Id="rId60" Type="http://schemas.openxmlformats.org/officeDocument/2006/relationships/image" Target="media/image29.e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8.emf"/><Relationship Id="rId39" Type="http://schemas.openxmlformats.org/officeDocument/2006/relationships/oleObject" Target="embeddings/oleObject17.bin"/><Relationship Id="rId34" Type="http://schemas.openxmlformats.org/officeDocument/2006/relationships/image" Target="media/image16.emf"/><Relationship Id="rId50" Type="http://schemas.openxmlformats.org/officeDocument/2006/relationships/image" Target="media/image24.emf"/><Relationship Id="rId55" Type="http://schemas.openxmlformats.org/officeDocument/2006/relationships/oleObject" Target="embeddings/oleObject25.bin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5</Pages>
  <Words>301</Words>
  <Characters>1716</Characters>
  <Application>Microsoft Office Word</Application>
  <DocSecurity>0</DocSecurity>
  <Lines>14</Lines>
  <Paragraphs>4</Paragraphs>
  <ScaleCrop>false</ScaleCrop>
  <HeadingPairs>
    <vt:vector size="2" baseType="variant">
      <vt:variant>
        <vt:lpstr>Títu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IT</dc:creator>
  <cp:lastModifiedBy>Usuario de Windows</cp:lastModifiedBy>
  <cp:revision>2</cp:revision>
  <dcterms:created xsi:type="dcterms:W3CDTF">2020-03-16T15:57:00Z</dcterms:created>
  <dcterms:modified xsi:type="dcterms:W3CDTF">2020-03-16T15:57:00Z</dcterms:modified>
</cp:coreProperties>
</file>